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1D37" w:rsidRDefault="00F37933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  <w:u w:val="single"/>
        </w:rPr>
        <w:t>Poisson</w:t>
      </w:r>
      <w:r w:rsidR="00D2467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proofErr w:type="gramStart"/>
      <w:r w:rsidR="00D2467F">
        <w:rPr>
          <w:rFonts w:ascii="Times New Roman" w:hAnsi="Times New Roman" w:cs="Times New Roman"/>
          <w:b/>
          <w:sz w:val="24"/>
          <w:szCs w:val="24"/>
          <w:u w:val="single"/>
        </w:rPr>
        <w:t>Distribution</w:t>
      </w:r>
      <w:proofErr w:type="gramEnd"/>
    </w:p>
    <w:p w:rsidR="00F37933" w:rsidRDefault="00F3793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e distribution of the number of events in a “random process”.</w:t>
      </w:r>
    </w:p>
    <w:p w:rsidR="00F37933" w:rsidRDefault="00F3793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4"/>
        <w:gridCol w:w="4676"/>
      </w:tblGrid>
      <w:tr w:rsidR="00F37933" w:rsidTr="00F37933"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andom  Process</w:t>
            </w:r>
          </w:p>
        </w:tc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vent</w:t>
            </w:r>
          </w:p>
        </w:tc>
      </w:tr>
      <w:tr w:rsidR="00F37933" w:rsidTr="00F37933"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elephone calls in a fixed time interval</w:t>
            </w:r>
          </w:p>
        </w:tc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umber of wrong calls in an hour</w:t>
            </w:r>
          </w:p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Time dependent)</w:t>
            </w:r>
          </w:p>
        </w:tc>
      </w:tr>
      <w:tr w:rsidR="00F37933" w:rsidTr="00F37933"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ccident in a factory</w:t>
            </w:r>
          </w:p>
        </w:tc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umber of Accident in a day</w:t>
            </w:r>
          </w:p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Time dependent)</w:t>
            </w:r>
          </w:p>
        </w:tc>
      </w:tr>
      <w:tr w:rsidR="00F37933" w:rsidTr="00F37933"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laws in a glass Panel</w:t>
            </w:r>
          </w:p>
        </w:tc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umber of flaws per square cm</w:t>
            </w:r>
          </w:p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Area dependent)</w:t>
            </w:r>
          </w:p>
        </w:tc>
      </w:tr>
      <w:tr w:rsidR="00F37933" w:rsidTr="00F37933"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acteria in Milk</w:t>
            </w:r>
          </w:p>
        </w:tc>
        <w:tc>
          <w:tcPr>
            <w:tcW w:w="4788" w:type="dxa"/>
          </w:tcPr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umber of bacteria per 2 liter</w:t>
            </w:r>
          </w:p>
          <w:p w:rsidR="00F37933" w:rsidRDefault="00F379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Volume dependent)</w:t>
            </w:r>
          </w:p>
        </w:tc>
      </w:tr>
    </w:tbl>
    <w:p w:rsidR="00F37933" w:rsidRDefault="00F37933" w:rsidP="00F37933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n event is as likely to occur in one given interval as it is in another.</w:t>
      </w:r>
    </w:p>
    <w:p w:rsidR="00F37933" w:rsidRDefault="00F37933" w:rsidP="00F37933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vents occur uniformly is proportional to the size of the time interval, area, or volume.</w:t>
      </w:r>
    </w:p>
    <w:p w:rsidR="00F37933" w:rsidRDefault="00F37933" w:rsidP="00F37933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D2467F" w:rsidRPr="0035274C" w:rsidRDefault="0035274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T</w:t>
      </w:r>
      <w:r w:rsidRPr="0035274C">
        <w:rPr>
          <w:rFonts w:ascii="Times New Roman" w:hAnsi="Times New Roman" w:cs="Times New Roman"/>
          <w:b/>
          <w:sz w:val="24"/>
          <w:szCs w:val="24"/>
          <w:u w:val="single"/>
        </w:rPr>
        <w:t>he Poisson distribution formula:</w:t>
      </w:r>
    </w:p>
    <w:p w:rsidR="00FE389A" w:rsidRPr="00B56187" w:rsidRDefault="0035274C" w:rsidP="00FE38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3A81">
        <w:rPr>
          <w:position w:val="-24"/>
        </w:rPr>
        <w:object w:dxaOrig="1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32.85pt" o:ole="">
            <v:imagedata r:id="rId5" o:title=""/>
          </v:shape>
          <o:OLEObject Type="Embed" ProgID="Equation.DSMT4" ShapeID="_x0000_i1025" DrawAspect="Content" ObjectID="_1576399081" r:id="rId6"/>
        </w:object>
      </w:r>
      <w:proofErr w:type="gramStart"/>
      <w:r w:rsidR="00823D8A">
        <w:rPr>
          <w:rFonts w:ascii="Times New Roman" w:hAnsi="Times New Roman" w:cs="Times New Roman"/>
          <w:b/>
          <w:sz w:val="24"/>
          <w:szCs w:val="24"/>
        </w:rPr>
        <w:t>where</w:t>
      </w:r>
      <w:proofErr w:type="gramEnd"/>
      <w:r w:rsidR="00823D8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3A81">
        <w:rPr>
          <w:position w:val="-10"/>
        </w:rPr>
        <w:object w:dxaOrig="700" w:dyaOrig="320">
          <v:shape id="_x0000_i1026" type="#_x0000_t75" style="width:35.15pt;height:15.55pt" o:ole="">
            <v:imagedata r:id="rId7" o:title=""/>
          </v:shape>
          <o:OLEObject Type="Embed" ProgID="Equation.DSMT4" ShapeID="_x0000_i1026" DrawAspect="Content" ObjectID="_1576399082" r:id="rId8"/>
        </w:object>
      </w:r>
      <w:r>
        <w:t xml:space="preserve"> and </w:t>
      </w:r>
      <w:r w:rsidRPr="00F93A81">
        <w:rPr>
          <w:position w:val="-10"/>
        </w:rPr>
        <w:object w:dxaOrig="1540" w:dyaOrig="320">
          <v:shape id="_x0000_i1027" type="#_x0000_t75" style="width:77.2pt;height:15.55pt" o:ole="">
            <v:imagedata r:id="rId9" o:title=""/>
          </v:shape>
          <o:OLEObject Type="Embed" ProgID="Equation.DSMT4" ShapeID="_x0000_i1027" DrawAspect="Content" ObjectID="_1576399083" r:id="rId10"/>
        </w:object>
      </w:r>
      <w:r>
        <w:t xml:space="preserve"> </w:t>
      </w:r>
    </w:p>
    <w:p w:rsidR="0035274C" w:rsidRDefault="0035274C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5274C" w:rsidRPr="00F37933" w:rsidRDefault="0035274C" w:rsidP="0035274C">
      <w:pPr>
        <w:ind w:firstLine="360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The Poisson Notation</w:t>
      </w:r>
      <w:r w:rsidRPr="00F37933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35274C" w:rsidRDefault="0035274C" w:rsidP="003527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</w:pPr>
      <w:r w:rsidRPr="00F93A81">
        <w:rPr>
          <w:position w:val="-10"/>
        </w:rPr>
        <w:object w:dxaOrig="1180" w:dyaOrig="320">
          <v:shape id="_x0000_i1028" type="#_x0000_t75" style="width:59.35pt;height:15.55pt" o:ole="">
            <v:imagedata r:id="rId11" o:title=""/>
          </v:shape>
          <o:OLEObject Type="Embed" ProgID="Equation.DSMT4" ShapeID="_x0000_i1028" DrawAspect="Content" ObjectID="_1576399084" r:id="rId12"/>
        </w:object>
      </w:r>
      <w:r>
        <w:t xml:space="preserve">: </w:t>
      </w:r>
      <w:r w:rsidRPr="0035274C">
        <w:t xml:space="preserve"> </w:t>
      </w:r>
      <w:r>
        <w:t xml:space="preserve">The random variable x has a </w:t>
      </w:r>
      <w:proofErr w:type="spellStart"/>
      <w:r>
        <w:t>poisson</w:t>
      </w:r>
      <w:proofErr w:type="spellEnd"/>
      <w:r>
        <w:t xml:space="preserve"> distribution with parameter</w:t>
      </w:r>
      <w:r w:rsidRPr="00F93A81">
        <w:rPr>
          <w:position w:val="-6"/>
        </w:rPr>
        <w:object w:dxaOrig="300" w:dyaOrig="279">
          <v:shape id="_x0000_i1029" type="#_x0000_t75" style="width:15pt;height:14.4pt" o:ole="">
            <v:imagedata r:id="rId13" o:title=""/>
          </v:shape>
          <o:OLEObject Type="Embed" ProgID="Equation.DSMT4" ShapeID="_x0000_i1029" DrawAspect="Content" ObjectID="_1576399085" r:id="rId14"/>
        </w:object>
      </w:r>
      <w:r>
        <w:t>.</w:t>
      </w:r>
    </w:p>
    <w:p w:rsidR="00257D1F" w:rsidRDefault="00257D1F" w:rsidP="003527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</w:pPr>
      <w:r>
        <w:t xml:space="preserve">Where </w:t>
      </w:r>
      <w:r w:rsidRPr="0035274C">
        <w:rPr>
          <w:position w:val="-6"/>
        </w:rPr>
        <w:object w:dxaOrig="220" w:dyaOrig="279">
          <v:shape id="_x0000_i1030" type="#_x0000_t75" style="width:11.5pt;height:14.4pt" o:ole="">
            <v:imagedata r:id="rId15" o:title=""/>
          </v:shape>
          <o:OLEObject Type="Embed" ProgID="Equation.DSMT4" ShapeID="_x0000_i1030" DrawAspect="Content" ObjectID="_1576399086" r:id="rId16"/>
        </w:object>
      </w:r>
      <w:proofErr w:type="gramStart"/>
      <w:r>
        <w:rPr>
          <w:position w:val="-6"/>
        </w:rPr>
        <w:t>is a rate per unit and t</w:t>
      </w:r>
      <w:proofErr w:type="gramEnd"/>
      <w:r>
        <w:rPr>
          <w:position w:val="-6"/>
        </w:rPr>
        <w:t xml:space="preserve"> is a time interval.</w:t>
      </w:r>
    </w:p>
    <w:p w:rsidR="00257D1F" w:rsidRDefault="00257D1F" w:rsidP="003527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</w:pPr>
    </w:p>
    <w:p w:rsidR="0035274C" w:rsidRPr="005A1947" w:rsidRDefault="0035274C" w:rsidP="0035274C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 w:rsidRPr="0035274C">
        <w:rPr>
          <w:rFonts w:ascii="Times New Roman" w:hAnsi="Times New Roman" w:cs="Times New Roman"/>
          <w:sz w:val="24"/>
          <w:szCs w:val="24"/>
        </w:rPr>
        <w:t xml:space="preserve">X is the number of event in a time interval of length t with rate </w:t>
      </w:r>
      <w:r w:rsidRPr="0035274C">
        <w:rPr>
          <w:position w:val="-6"/>
        </w:rPr>
        <w:object w:dxaOrig="220" w:dyaOrig="279">
          <v:shape id="_x0000_i1031" type="#_x0000_t75" style="width:11.5pt;height:14.4pt" o:ole="">
            <v:imagedata r:id="rId15" o:title=""/>
          </v:shape>
          <o:OLEObject Type="Embed" ProgID="Equation.DSMT4" ShapeID="_x0000_i1031" DrawAspect="Content" ObjectID="_1576399087" r:id="rId17"/>
        </w:object>
      </w:r>
      <w:r w:rsidRPr="0035274C">
        <w:t>per unit time</w:t>
      </w:r>
    </w:p>
    <w:p w:rsidR="005A1947" w:rsidRPr="005A1947" w:rsidRDefault="005A1947" w:rsidP="0035274C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</w:p>
    <w:p w:rsidR="005A1947" w:rsidRPr="005A1947" w:rsidRDefault="005A1947" w:rsidP="005A194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A1947">
        <w:rPr>
          <w:rFonts w:ascii="Times New Roman" w:hAnsi="Times New Roman" w:cs="Times New Roman"/>
          <w:b/>
          <w:sz w:val="24"/>
          <w:szCs w:val="24"/>
          <w:u w:val="single"/>
        </w:rPr>
        <w:t xml:space="preserve">Expected Value and Variance of the Poisson </w:t>
      </w:r>
      <w:proofErr w:type="gramStart"/>
      <w:r w:rsidRPr="005A1947">
        <w:rPr>
          <w:rFonts w:ascii="Times New Roman" w:hAnsi="Times New Roman" w:cs="Times New Roman"/>
          <w:b/>
          <w:sz w:val="24"/>
          <w:szCs w:val="24"/>
          <w:u w:val="single"/>
        </w:rPr>
        <w:t>Distribution</w:t>
      </w:r>
      <w:proofErr w:type="gramEnd"/>
    </w:p>
    <w:p w:rsidR="005A1947" w:rsidRPr="00B56187" w:rsidRDefault="005A1947" w:rsidP="005A19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3A81">
        <w:rPr>
          <w:position w:val="-10"/>
        </w:rPr>
        <w:object w:dxaOrig="940" w:dyaOrig="320">
          <v:shape id="_x0000_i1032" type="#_x0000_t75" style="width:47.25pt;height:15.55pt" o:ole="">
            <v:imagedata r:id="rId18" o:title=""/>
          </v:shape>
          <o:OLEObject Type="Embed" ProgID="Equation.DSMT4" ShapeID="_x0000_i1032" DrawAspect="Content" ObjectID="_1576399088" r:id="rId1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3A81">
        <w:rPr>
          <w:position w:val="-10"/>
        </w:rPr>
        <w:object w:dxaOrig="1120" w:dyaOrig="320">
          <v:shape id="_x0000_i1033" type="#_x0000_t75" style="width:56.45pt;height:15.55pt" o:ole="">
            <v:imagedata r:id="rId20" o:title=""/>
          </v:shape>
          <o:OLEObject Type="Embed" ProgID="Equation.DSMT4" ShapeID="_x0000_i1033" DrawAspect="Content" ObjectID="_1576399089" r:id="rId21"/>
        </w:object>
      </w: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P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35274C" w:rsidRDefault="0035274C" w:rsidP="003527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)  Faults occur on a piece of string at an average rate of one every three meters.  Bobbins, each containing 5 meters of this string, are to be used.  What is the probability that a randomly selected bobbin will contain.</w:t>
      </w:r>
    </w:p>
    <w:p w:rsidR="0035274C" w:rsidRDefault="0035274C" w:rsidP="0035274C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wo faults.</w:t>
      </w:r>
    </w:p>
    <w:p w:rsidR="0035274C" w:rsidRDefault="0035274C" w:rsidP="0035274C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t least two faults.</w:t>
      </w: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)  A radioactive source emits particles at an average </w:t>
      </w:r>
      <w:r w:rsidR="00257D1F">
        <w:rPr>
          <w:rFonts w:ascii="Times New Roman" w:hAnsi="Times New Roman" w:cs="Times New Roman"/>
          <w:sz w:val="24"/>
          <w:szCs w:val="24"/>
        </w:rPr>
        <w:t>rate</w:t>
      </w:r>
      <w:r>
        <w:rPr>
          <w:rFonts w:ascii="Times New Roman" w:hAnsi="Times New Roman" w:cs="Times New Roman"/>
          <w:sz w:val="24"/>
          <w:szCs w:val="24"/>
        </w:rPr>
        <w:t xml:space="preserve"> of one every 12 seconds.  Find the probability that at most 5 particles are emitted in one minute.</w:t>
      </w: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</w:p>
    <w:p w:rsidR="005A1947" w:rsidRPr="005A1947" w:rsidRDefault="005A1947" w:rsidP="005A19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)  A typist finds tha</w:t>
      </w:r>
      <w:r w:rsidR="00257D1F">
        <w:rPr>
          <w:rFonts w:ascii="Times New Roman" w:hAnsi="Times New Roman" w:cs="Times New Roman"/>
          <w:sz w:val="24"/>
          <w:szCs w:val="24"/>
        </w:rPr>
        <w:t>t they make two</w:t>
      </w:r>
      <w:r>
        <w:rPr>
          <w:rFonts w:ascii="Times New Roman" w:hAnsi="Times New Roman" w:cs="Times New Roman"/>
          <w:sz w:val="24"/>
          <w:szCs w:val="24"/>
        </w:rPr>
        <w:t xml:space="preserve"> mistake</w:t>
      </w:r>
      <w:r w:rsidR="00257D1F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on average, </w:t>
      </w:r>
      <w:r w:rsidR="00257D1F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very three pages.  Assuming that the number of errors per page follows a </w:t>
      </w:r>
      <w:proofErr w:type="spellStart"/>
      <w:r>
        <w:rPr>
          <w:rFonts w:ascii="Times New Roman" w:hAnsi="Times New Roman" w:cs="Times New Roman"/>
          <w:sz w:val="24"/>
          <w:szCs w:val="24"/>
        </w:rPr>
        <w:t>poiss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stribution, what are the chances that the</w:t>
      </w:r>
      <w:r w:rsidR="00257D1F">
        <w:rPr>
          <w:rFonts w:ascii="Times New Roman" w:hAnsi="Times New Roman" w:cs="Times New Roman"/>
          <w:sz w:val="24"/>
          <w:szCs w:val="24"/>
        </w:rPr>
        <w:t>re will be 2 mistakes in the ne</w:t>
      </w:r>
      <w:r>
        <w:rPr>
          <w:rFonts w:ascii="Times New Roman" w:hAnsi="Times New Roman" w:cs="Times New Roman"/>
          <w:sz w:val="24"/>
          <w:szCs w:val="24"/>
        </w:rPr>
        <w:t>xst page they type?</w:t>
      </w:r>
    </w:p>
    <w:sectPr w:rsidR="005A1947" w:rsidRPr="005A1947" w:rsidSect="00891D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D3FCE"/>
    <w:multiLevelType w:val="hybridMultilevel"/>
    <w:tmpl w:val="B20867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453BBE"/>
    <w:multiLevelType w:val="hybridMultilevel"/>
    <w:tmpl w:val="15C2F5BA"/>
    <w:lvl w:ilvl="0" w:tplc="6D26B7D0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8E37331"/>
    <w:multiLevelType w:val="hybridMultilevel"/>
    <w:tmpl w:val="90FCC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246BC3"/>
    <w:multiLevelType w:val="hybridMultilevel"/>
    <w:tmpl w:val="F1028180"/>
    <w:lvl w:ilvl="0" w:tplc="6B448E3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730D2F"/>
    <w:multiLevelType w:val="hybridMultilevel"/>
    <w:tmpl w:val="9FEA64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C96753"/>
    <w:multiLevelType w:val="hybridMultilevel"/>
    <w:tmpl w:val="4F0E41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0E4256"/>
    <w:multiLevelType w:val="hybridMultilevel"/>
    <w:tmpl w:val="B720F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5547E6"/>
    <w:multiLevelType w:val="hybridMultilevel"/>
    <w:tmpl w:val="764473D4"/>
    <w:lvl w:ilvl="0" w:tplc="7F6492C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B5232B"/>
    <w:multiLevelType w:val="hybridMultilevel"/>
    <w:tmpl w:val="DAE298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30778A"/>
    <w:multiLevelType w:val="hybridMultilevel"/>
    <w:tmpl w:val="63C863E8"/>
    <w:lvl w:ilvl="0" w:tplc="F6B65EDA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833B34"/>
    <w:multiLevelType w:val="hybridMultilevel"/>
    <w:tmpl w:val="6ADC01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B0D1498"/>
    <w:multiLevelType w:val="hybridMultilevel"/>
    <w:tmpl w:val="B9A8FB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EE467C"/>
    <w:multiLevelType w:val="hybridMultilevel"/>
    <w:tmpl w:val="DA0C7DD0"/>
    <w:lvl w:ilvl="0" w:tplc="A8BA8B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6FE52D8"/>
    <w:multiLevelType w:val="hybridMultilevel"/>
    <w:tmpl w:val="DCC2A9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4C60BF"/>
    <w:multiLevelType w:val="hybridMultilevel"/>
    <w:tmpl w:val="D9EA67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A27808"/>
    <w:multiLevelType w:val="hybridMultilevel"/>
    <w:tmpl w:val="55D8C9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8A605C"/>
    <w:multiLevelType w:val="hybridMultilevel"/>
    <w:tmpl w:val="9B5E1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BC67FD"/>
    <w:multiLevelType w:val="hybridMultilevel"/>
    <w:tmpl w:val="69820F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FC2D81"/>
    <w:multiLevelType w:val="hybridMultilevel"/>
    <w:tmpl w:val="EF52BD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1C3483"/>
    <w:multiLevelType w:val="hybridMultilevel"/>
    <w:tmpl w:val="E23825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9E71899"/>
    <w:multiLevelType w:val="hybridMultilevel"/>
    <w:tmpl w:val="69A8D202"/>
    <w:lvl w:ilvl="0" w:tplc="45E25FCC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F0A6EE5"/>
    <w:multiLevelType w:val="hybridMultilevel"/>
    <w:tmpl w:val="B5228A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18"/>
  </w:num>
  <w:num w:numId="4">
    <w:abstractNumId w:val="19"/>
  </w:num>
  <w:num w:numId="5">
    <w:abstractNumId w:val="21"/>
  </w:num>
  <w:num w:numId="6">
    <w:abstractNumId w:val="14"/>
  </w:num>
  <w:num w:numId="7">
    <w:abstractNumId w:val="2"/>
  </w:num>
  <w:num w:numId="8">
    <w:abstractNumId w:val="12"/>
  </w:num>
  <w:num w:numId="9">
    <w:abstractNumId w:val="16"/>
  </w:num>
  <w:num w:numId="10">
    <w:abstractNumId w:val="7"/>
  </w:num>
  <w:num w:numId="11">
    <w:abstractNumId w:val="13"/>
  </w:num>
  <w:num w:numId="12">
    <w:abstractNumId w:val="6"/>
  </w:num>
  <w:num w:numId="13">
    <w:abstractNumId w:val="0"/>
  </w:num>
  <w:num w:numId="14">
    <w:abstractNumId w:val="15"/>
  </w:num>
  <w:num w:numId="15">
    <w:abstractNumId w:val="20"/>
  </w:num>
  <w:num w:numId="16">
    <w:abstractNumId w:val="11"/>
  </w:num>
  <w:num w:numId="17">
    <w:abstractNumId w:val="1"/>
  </w:num>
  <w:num w:numId="18">
    <w:abstractNumId w:val="5"/>
  </w:num>
  <w:num w:numId="19">
    <w:abstractNumId w:val="8"/>
  </w:num>
  <w:num w:numId="20">
    <w:abstractNumId w:val="9"/>
  </w:num>
  <w:num w:numId="21">
    <w:abstractNumId w:val="4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389A"/>
    <w:rsid w:val="0002679A"/>
    <w:rsid w:val="0007241A"/>
    <w:rsid w:val="000964DA"/>
    <w:rsid w:val="000E66ED"/>
    <w:rsid w:val="00102B17"/>
    <w:rsid w:val="00117F99"/>
    <w:rsid w:val="00213D5A"/>
    <w:rsid w:val="00257D1F"/>
    <w:rsid w:val="00266AF1"/>
    <w:rsid w:val="002E3C3A"/>
    <w:rsid w:val="00313F30"/>
    <w:rsid w:val="0035274C"/>
    <w:rsid w:val="004E0F82"/>
    <w:rsid w:val="00501401"/>
    <w:rsid w:val="005A1947"/>
    <w:rsid w:val="006B21EB"/>
    <w:rsid w:val="0077473D"/>
    <w:rsid w:val="00823D8A"/>
    <w:rsid w:val="00870499"/>
    <w:rsid w:val="00891D37"/>
    <w:rsid w:val="00895025"/>
    <w:rsid w:val="008B314F"/>
    <w:rsid w:val="009A0D34"/>
    <w:rsid w:val="00B56187"/>
    <w:rsid w:val="00BB3FCD"/>
    <w:rsid w:val="00D2467F"/>
    <w:rsid w:val="00D40ACF"/>
    <w:rsid w:val="00E131D8"/>
    <w:rsid w:val="00E74410"/>
    <w:rsid w:val="00F05A3F"/>
    <w:rsid w:val="00F37933"/>
    <w:rsid w:val="00FE3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71C8F1FA-BD75-46E8-94CB-F1F9476340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61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5618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13F3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3F3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1</Words>
  <Characters>15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1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cp:lastPrinted>2018-01-02T19:46:00Z</cp:lastPrinted>
  <dcterms:created xsi:type="dcterms:W3CDTF">2018-01-02T19:48:00Z</dcterms:created>
  <dcterms:modified xsi:type="dcterms:W3CDTF">2018-01-02T19:48:00Z</dcterms:modified>
</cp:coreProperties>
</file>